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2294407" w14:textId="77777777" w:rsidR="00CC64EB" w:rsidRDefault="00CC64EB" w:rsidP="00CC64EB">
      <w:pPr>
        <w:rPr>
          <w:rFonts w:ascii="Times New Roman" w:hAnsi="Times New Roman"/>
          <w:sz w:val="32"/>
          <w:szCs w:val="32"/>
          <w:lang w:val="en-US"/>
        </w:rPr>
      </w:pPr>
    </w:p>
    <w:p w14:paraId="3423C2EB" w14:textId="77777777" w:rsidR="00CC64EB" w:rsidRDefault="00CC64EB" w:rsidP="00CC64EB">
      <w:pPr>
        <w:rPr>
          <w:rFonts w:ascii="Times New Roman" w:hAnsi="Times New Roman"/>
          <w:color w:val="0000FF"/>
          <w:sz w:val="32"/>
          <w:szCs w:val="32"/>
          <w:lang w:val="en-US" w:eastAsia="en-US"/>
        </w:rPr>
      </w:pPr>
      <w:r>
        <w:rPr>
          <w:rFonts w:ascii="Times New Roman" w:hAnsi="Times New Roman"/>
          <w:sz w:val="32"/>
          <w:szCs w:val="32"/>
          <w:lang w:val="en-US"/>
        </w:rPr>
        <w:t>Name</w:t>
      </w:r>
      <w:r>
        <w:rPr>
          <w:rFonts w:ascii="Times New Roman" w:hAnsi="Times New Roman"/>
          <w:color w:val="0000FF"/>
          <w:sz w:val="32"/>
          <w:szCs w:val="32"/>
          <w:lang w:val="en-US"/>
        </w:rPr>
        <w:t xml:space="preserve">_______________________ </w:t>
      </w:r>
      <w:r>
        <w:rPr>
          <w:rFonts w:ascii="Times New Roman" w:hAnsi="Times New Roman"/>
          <w:sz w:val="32"/>
          <w:szCs w:val="32"/>
          <w:lang w:val="en-US"/>
        </w:rPr>
        <w:t>Student number</w:t>
      </w:r>
      <w:r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5AF98D4F" w14:textId="77777777" w:rsidR="00CC64EB" w:rsidRDefault="00CC64EB" w:rsidP="00CC64EB">
      <w:pPr>
        <w:rPr>
          <w:rFonts w:ascii="Times New Roman" w:hAnsi="Times New Roman"/>
          <w:szCs w:val="24"/>
          <w:lang w:val="en-US"/>
        </w:rPr>
      </w:pPr>
    </w:p>
    <w:p w14:paraId="7A874D35" w14:textId="77777777" w:rsidR="00CC64EB" w:rsidRDefault="00CC64EB" w:rsidP="00CC64EB">
      <w:pPr>
        <w:rPr>
          <w:rFonts w:ascii="Times New Roman" w:hAnsi="Times New Roman"/>
        </w:rPr>
      </w:pPr>
    </w:p>
    <w:p w14:paraId="65D298CC" w14:textId="3BEBE581" w:rsidR="000C468A" w:rsidRDefault="000C468A" w:rsidP="000C468A">
      <w:pPr>
        <w:spacing w:line="360" w:lineRule="exact"/>
        <w:jc w:val="both"/>
        <w:rPr>
          <w:b/>
          <w:sz w:val="32"/>
          <w:szCs w:val="32"/>
          <w:lang w:val="en-US"/>
        </w:rPr>
      </w:pPr>
      <w:r>
        <w:rPr>
          <w:b/>
          <w:sz w:val="32"/>
          <w:szCs w:val="32"/>
          <w:lang w:val="en-US"/>
        </w:rPr>
        <w:t>A</w:t>
      </w:r>
      <w:r w:rsidRPr="00E131F4">
        <w:rPr>
          <w:b/>
          <w:sz w:val="32"/>
          <w:szCs w:val="32"/>
          <w:lang w:val="en-US"/>
        </w:rPr>
        <w:t xml:space="preserve">ssignment </w:t>
      </w:r>
      <w:r w:rsidR="007C72CF">
        <w:rPr>
          <w:b/>
          <w:sz w:val="32"/>
          <w:szCs w:val="32"/>
          <w:lang w:val="en-US"/>
        </w:rPr>
        <w:t>4 (4p)</w:t>
      </w:r>
    </w:p>
    <w:p w14:paraId="5B3CB601" w14:textId="77777777" w:rsidR="000C468A" w:rsidRDefault="000C468A" w:rsidP="000C468A">
      <w:pPr>
        <w:spacing w:line="360" w:lineRule="exact"/>
        <w:jc w:val="both"/>
        <w:rPr>
          <w:b/>
          <w:bCs/>
          <w:lang w:val="en-US"/>
        </w:rPr>
      </w:pPr>
    </w:p>
    <w:p w14:paraId="431F33C8" w14:textId="40C6A8F4" w:rsidR="000C468A" w:rsidRDefault="004E7261" w:rsidP="000C468A">
      <w:pPr>
        <w:tabs>
          <w:tab w:val="center" w:pos="4820"/>
          <w:tab w:val="right" w:pos="9638"/>
        </w:tabs>
        <w:spacing w:line="360" w:lineRule="exact"/>
        <w:jc w:val="both"/>
        <w:rPr>
          <w:lang w:val="en-US"/>
        </w:rPr>
      </w:pPr>
      <w:r>
        <w:rPr>
          <w:lang w:val="en-US"/>
        </w:rPr>
        <w:t xml:space="preserve">Consider the </w:t>
      </w:r>
      <w:r w:rsidR="00F3122F">
        <w:rPr>
          <w:lang w:val="en-US"/>
        </w:rPr>
        <w:t>curved beam</w:t>
      </w:r>
      <w:r w:rsidR="001B75E7">
        <w:rPr>
          <w:lang w:val="en-US"/>
        </w:rPr>
        <w:t xml:space="preserve"> rigidity problem on page </w:t>
      </w:r>
      <w:r w:rsidR="0069445B" w:rsidRPr="0040559B">
        <w:rPr>
          <w:lang w:val="en-US"/>
        </w:rPr>
        <w:t>1</w:t>
      </w:r>
      <w:r w:rsidR="006365CD" w:rsidRPr="0040559B">
        <w:rPr>
          <w:lang w:val="en-US"/>
        </w:rPr>
        <w:t>-</w:t>
      </w:r>
      <w:r w:rsidR="004A5970" w:rsidRPr="0040559B">
        <w:rPr>
          <w:lang w:val="en-US"/>
        </w:rPr>
        <w:t>4</w:t>
      </w:r>
      <w:r w:rsidR="001B75E7">
        <w:rPr>
          <w:lang w:val="en-US"/>
        </w:rPr>
        <w:t xml:space="preserve"> </w:t>
      </w:r>
      <w:r w:rsidR="0040559B">
        <w:rPr>
          <w:lang w:val="en-US"/>
        </w:rPr>
        <w:t xml:space="preserve">to </w:t>
      </w:r>
      <w:r w:rsidR="00BD6FEC">
        <w:rPr>
          <w:lang w:val="en-US"/>
        </w:rPr>
        <w:t xml:space="preserve">1-8 </w:t>
      </w:r>
      <w:r w:rsidR="001B75E7">
        <w:rPr>
          <w:lang w:val="en-US"/>
        </w:rPr>
        <w:t xml:space="preserve">of the lecture notes. </w:t>
      </w:r>
      <w:r w:rsidR="0025173E">
        <w:rPr>
          <w:lang w:val="en-US"/>
        </w:rPr>
        <w:t>U</w:t>
      </w:r>
      <w:r w:rsidR="000C468A">
        <w:rPr>
          <w:lang w:val="en-US"/>
        </w:rPr>
        <w:t xml:space="preserve">se </w:t>
      </w:r>
      <w:r w:rsidR="007C72CF">
        <w:rPr>
          <w:lang w:val="en-US"/>
        </w:rPr>
        <w:t xml:space="preserve">the curved beam equations </w:t>
      </w:r>
      <w:r w:rsidR="00F3122F">
        <w:rPr>
          <w:lang w:val="en-US"/>
        </w:rPr>
        <w:t>on page 1-</w:t>
      </w:r>
      <w:r w:rsidR="00483340">
        <w:rPr>
          <w:lang w:val="en-US"/>
        </w:rPr>
        <w:t>6</w:t>
      </w:r>
      <w:r w:rsidR="00F3122F">
        <w:rPr>
          <w:lang w:val="en-US"/>
        </w:rPr>
        <w:t xml:space="preserve"> with hand calculations or Mathematica</w:t>
      </w:r>
      <w:r w:rsidR="00EC6DE4">
        <w:rPr>
          <w:lang w:val="en-US"/>
        </w:rPr>
        <w:t xml:space="preserve"> </w:t>
      </w:r>
      <w:r w:rsidR="000C468A">
        <w:rPr>
          <w:lang w:val="en-US"/>
        </w:rPr>
        <w:t>to find the</w:t>
      </w:r>
      <w:r w:rsidR="002E6BB8">
        <w:rPr>
          <w:lang w:val="en-US"/>
        </w:rPr>
        <w:t xml:space="preserve"> analytical solution to the</w:t>
      </w:r>
      <w:r w:rsidR="000C468A">
        <w:rPr>
          <w:lang w:val="en-US"/>
        </w:rPr>
        <w:t xml:space="preserve"> </w:t>
      </w:r>
      <w:r w:rsidR="00EC6DE4">
        <w:rPr>
          <w:lang w:val="en-US"/>
        </w:rPr>
        <w:t xml:space="preserve">vertical </w:t>
      </w:r>
      <w:r w:rsidR="002E6BB8">
        <w:rPr>
          <w:lang w:val="en-US"/>
        </w:rPr>
        <w:t xml:space="preserve">displacement </w:t>
      </w:r>
      <w:r w:rsidR="00B920DF" w:rsidRPr="003314C9">
        <w:rPr>
          <w:position w:val="-6"/>
        </w:rPr>
        <w:object w:dxaOrig="180" w:dyaOrig="220" w14:anchorId="77AFE3A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95pt;height:11.3pt" o:ole="">
            <v:imagedata r:id="rId7" o:title=""/>
          </v:shape>
          <o:OLEObject Type="Embed" ProgID="Equation.DSMT4" ShapeID="_x0000_i1025" DrawAspect="Content" ObjectID="_1801370655" r:id="rId8"/>
        </w:object>
      </w:r>
      <w:r w:rsidR="00192A20">
        <w:t xml:space="preserve"> as the function of mass </w:t>
      </w:r>
      <w:r w:rsidR="002F6C29" w:rsidRPr="002F6C29">
        <w:rPr>
          <w:i/>
          <w:iCs/>
        </w:rPr>
        <w:t>m</w:t>
      </w:r>
      <w:r w:rsidR="002F6C29">
        <w:t xml:space="preserve"> </w:t>
      </w:r>
      <w:r w:rsidR="00192A20">
        <w:t xml:space="preserve">used as loading. </w:t>
      </w:r>
      <w:r w:rsidR="000C468A">
        <w:rPr>
          <w:lang w:val="en-US"/>
        </w:rPr>
        <w:t xml:space="preserve">Use the expression </w:t>
      </w:r>
      <w:r w:rsidR="00E72C41">
        <w:rPr>
          <w:lang w:val="en-US"/>
        </w:rPr>
        <w:t xml:space="preserve">to deduce </w:t>
      </w:r>
      <w:r w:rsidR="000C468A">
        <w:rPr>
          <w:lang w:val="en-US"/>
        </w:rPr>
        <w:t>the</w:t>
      </w:r>
      <w:r w:rsidR="00963EBC">
        <w:rPr>
          <w:lang w:val="en-US"/>
        </w:rPr>
        <w:t xml:space="preserve"> coefficient </w:t>
      </w:r>
      <w:r w:rsidR="006F746E" w:rsidRPr="006F746E">
        <w:rPr>
          <w:position w:val="-6"/>
        </w:rPr>
        <w:object w:dxaOrig="200" w:dyaOrig="220" w14:anchorId="40EBDE52">
          <v:shape id="_x0000_i1026" type="#_x0000_t75" style="width:9.75pt;height:11.3pt" o:ole="">
            <v:imagedata r:id="rId9" o:title=""/>
          </v:shape>
          <o:OLEObject Type="Embed" ProgID="Equation.DSMT4" ShapeID="_x0000_i1026" DrawAspect="Content" ObjectID="_1801370656" r:id="rId10"/>
        </w:object>
      </w:r>
      <w:r w:rsidR="000C468A">
        <w:rPr>
          <w:lang w:val="en-US"/>
        </w:rPr>
        <w:t xml:space="preserve"> of </w:t>
      </w:r>
    </w:p>
    <w:p w14:paraId="1F125D52" w14:textId="77777777" w:rsidR="000C468A" w:rsidRDefault="000C468A" w:rsidP="000C468A">
      <w:pPr>
        <w:tabs>
          <w:tab w:val="center" w:pos="4820"/>
          <w:tab w:val="right" w:pos="9638"/>
        </w:tabs>
        <w:jc w:val="both"/>
        <w:rPr>
          <w:lang w:val="en-US"/>
        </w:rPr>
      </w:pPr>
    </w:p>
    <w:p w14:paraId="1E92C837" w14:textId="077E9EF6" w:rsidR="000C468A" w:rsidRPr="0018060C" w:rsidRDefault="00051D60" w:rsidP="00051D60">
      <w:pPr>
        <w:tabs>
          <w:tab w:val="center" w:pos="4816"/>
          <w:tab w:val="left" w:pos="6964"/>
          <w:tab w:val="right" w:pos="9638"/>
        </w:tabs>
        <w:rPr>
          <w:lang w:val="en-US"/>
        </w:rPr>
      </w:pPr>
      <w:r>
        <w:tab/>
      </w:r>
      <w:r w:rsidR="00B920DF" w:rsidRPr="002F6C29">
        <w:rPr>
          <w:position w:val="-24"/>
        </w:rPr>
        <w:object w:dxaOrig="1280" w:dyaOrig="700" w14:anchorId="72D3F204">
          <v:shape id="_x0000_i1027" type="#_x0000_t75" style="width:63.85pt;height:35.05pt" o:ole="">
            <v:imagedata r:id="rId11" o:title=""/>
          </v:shape>
          <o:OLEObject Type="Embed" ProgID="Equation.DSMT4" ShapeID="_x0000_i1027" DrawAspect="Content" ObjectID="_1801370657" r:id="rId12"/>
        </w:object>
      </w:r>
      <w:r w:rsidR="00454C4F">
        <w:rPr>
          <w:lang w:val="en-US"/>
        </w:rPr>
        <w:t>.</w:t>
      </w:r>
      <w:r>
        <w:rPr>
          <w:lang w:val="en-US"/>
        </w:rPr>
        <w:tab/>
      </w:r>
    </w:p>
    <w:p w14:paraId="0017AD04" w14:textId="77777777" w:rsidR="000C468A" w:rsidRPr="0018060C" w:rsidRDefault="000C468A" w:rsidP="000C468A">
      <w:pPr>
        <w:tabs>
          <w:tab w:val="center" w:pos="4820"/>
          <w:tab w:val="right" w:pos="9638"/>
        </w:tabs>
        <w:jc w:val="center"/>
        <w:rPr>
          <w:lang w:val="en-US"/>
        </w:rPr>
      </w:pPr>
      <w:r w:rsidRPr="0018060C">
        <w:rPr>
          <w:lang w:val="en-US"/>
        </w:rPr>
        <w:tab/>
      </w:r>
    </w:p>
    <w:p w14:paraId="09BC6035" w14:textId="0401BF2E" w:rsidR="000C468A" w:rsidRDefault="00454C4F" w:rsidP="005A23D1">
      <w:pPr>
        <w:tabs>
          <w:tab w:val="center" w:pos="4820"/>
          <w:tab w:val="right" w:pos="9638"/>
        </w:tabs>
        <w:spacing w:line="360" w:lineRule="exact"/>
        <w:jc w:val="both"/>
      </w:pPr>
      <w:r>
        <w:rPr>
          <w:lang w:val="en-US"/>
        </w:rPr>
        <w:t>In the expression,</w:t>
      </w:r>
      <w:r w:rsidR="00C20E87">
        <w:rPr>
          <w:lang w:val="en-US"/>
        </w:rPr>
        <w:t xml:space="preserve"> </w:t>
      </w:r>
      <w:r w:rsidR="003314C9" w:rsidRPr="003314C9">
        <w:rPr>
          <w:i/>
          <w:iCs/>
          <w:lang w:val="en-US"/>
        </w:rPr>
        <w:t>g</w:t>
      </w:r>
      <w:r w:rsidR="003314C9">
        <w:rPr>
          <w:lang w:val="en-US"/>
        </w:rPr>
        <w:t xml:space="preserve"> is the acceleration by gravity, </w:t>
      </w:r>
      <w:r w:rsidR="003314C9" w:rsidRPr="003314C9">
        <w:rPr>
          <w:i/>
          <w:iCs/>
          <w:lang w:val="en-US"/>
        </w:rPr>
        <w:t>R</w:t>
      </w:r>
      <w:r w:rsidR="003314C9">
        <w:rPr>
          <w:lang w:val="en-US"/>
        </w:rPr>
        <w:t xml:space="preserve"> is the</w:t>
      </w:r>
      <w:r w:rsidR="00C0387E">
        <w:rPr>
          <w:lang w:val="en-US"/>
        </w:rPr>
        <w:t xml:space="preserve"> </w:t>
      </w:r>
      <w:r w:rsidR="003314C9">
        <w:rPr>
          <w:lang w:val="en-US"/>
        </w:rPr>
        <w:t>radius,</w:t>
      </w:r>
      <w:r w:rsidR="009D1B2C">
        <w:rPr>
          <w:lang w:val="en-US"/>
        </w:rPr>
        <w:t xml:space="preserve"> </w:t>
      </w:r>
      <w:r w:rsidR="00510FE6" w:rsidRPr="00510FE6">
        <w:rPr>
          <w:position w:val="-4"/>
        </w:rPr>
        <w:object w:dxaOrig="200" w:dyaOrig="260" w14:anchorId="2A48EA33">
          <v:shape id="_x0000_i1028" type="#_x0000_t75" style="width:9.75pt;height:13.25pt" o:ole="">
            <v:imagedata r:id="rId13" o:title=""/>
          </v:shape>
          <o:OLEObject Type="Embed" ProgID="Equation.DSMT4" ShapeID="_x0000_i1028" DrawAspect="Content" ObjectID="_1801370658" r:id="rId14"/>
        </w:object>
      </w:r>
      <w:r w:rsidR="00510FE6">
        <w:t xml:space="preserve"> the second moment of </w:t>
      </w:r>
      <w:r w:rsidR="00B61DE6">
        <w:t>cross section</w:t>
      </w:r>
      <w:r w:rsidR="00510FE6">
        <w:t xml:space="preserve"> with respect to the area centroid, </w:t>
      </w:r>
      <w:r w:rsidR="00510FE6">
        <w:rPr>
          <w:lang w:val="en-US"/>
        </w:rPr>
        <w:t>and</w:t>
      </w:r>
      <w:r w:rsidR="009D1B2C">
        <w:rPr>
          <w:lang w:val="en-US"/>
        </w:rPr>
        <w:t xml:space="preserve"> </w:t>
      </w:r>
      <w:r w:rsidR="009D1B2C" w:rsidRPr="009D1B2C">
        <w:rPr>
          <w:i/>
          <w:iCs/>
          <w:lang w:val="en-US"/>
        </w:rPr>
        <w:t>E</w:t>
      </w:r>
      <w:r w:rsidR="009D1B2C">
        <w:rPr>
          <w:lang w:val="en-US"/>
        </w:rPr>
        <w:t xml:space="preserve"> is the Young’s modulus of the </w:t>
      </w:r>
      <w:r w:rsidR="00510FE6">
        <w:rPr>
          <w:lang w:val="en-US"/>
        </w:rPr>
        <w:t>rim</w:t>
      </w:r>
      <w:r w:rsidR="009D1B2C">
        <w:rPr>
          <w:lang w:val="en-US"/>
        </w:rPr>
        <w:t xml:space="preserve"> material</w:t>
      </w:r>
      <w:r w:rsidR="00510FE6">
        <w:rPr>
          <w:lang w:val="en-US"/>
        </w:rPr>
        <w:t xml:space="preserve">. </w:t>
      </w:r>
      <w:r w:rsidR="000C468A" w:rsidRPr="0018060C">
        <w:rPr>
          <w:lang w:val="en-US"/>
        </w:rPr>
        <w:t>The</w:t>
      </w:r>
      <w:r w:rsidR="000C468A">
        <w:rPr>
          <w:lang w:val="en-US"/>
        </w:rPr>
        <w:t xml:space="preserve"> </w:t>
      </w:r>
      <w:r w:rsidR="002357E5">
        <w:rPr>
          <w:lang w:val="en-US"/>
        </w:rPr>
        <w:t>s</w:t>
      </w:r>
      <w:r w:rsidR="000646A2">
        <w:rPr>
          <w:lang w:val="en-US"/>
        </w:rPr>
        <w:t>pecific</w:t>
      </w:r>
      <w:r w:rsidR="002357E5">
        <w:rPr>
          <w:lang w:val="en-US"/>
        </w:rPr>
        <w:t xml:space="preserve"> form</w:t>
      </w:r>
      <w:r w:rsidR="000646A2">
        <w:rPr>
          <w:lang w:val="en-US"/>
        </w:rPr>
        <w:t xml:space="preserve"> above</w:t>
      </w:r>
      <w:r w:rsidR="00CD6AF7">
        <w:rPr>
          <w:lang w:val="en-US"/>
        </w:rPr>
        <w:t xml:space="preserve"> </w:t>
      </w:r>
      <w:r w:rsidR="00C0344B">
        <w:rPr>
          <w:lang w:val="en-US"/>
        </w:rPr>
        <w:t xml:space="preserve">is </w:t>
      </w:r>
      <w:r w:rsidR="00CD6AF7">
        <w:rPr>
          <w:lang w:val="en-US"/>
        </w:rPr>
        <w:t>based on dimension analysis</w:t>
      </w:r>
      <w:r w:rsidR="00C0344B">
        <w:rPr>
          <w:lang w:val="en-US"/>
        </w:rPr>
        <w:t xml:space="preserve"> and additional assumptions of </w:t>
      </w:r>
      <w:r w:rsidR="000C468A">
        <w:rPr>
          <w:lang w:val="en-US"/>
        </w:rPr>
        <w:t>linearity and vanish</w:t>
      </w:r>
      <w:r w:rsidR="00CE4106">
        <w:rPr>
          <w:lang w:val="en-US"/>
        </w:rPr>
        <w:t>ing</w:t>
      </w:r>
      <w:r w:rsidR="000C468A">
        <w:rPr>
          <w:lang w:val="en-US"/>
        </w:rPr>
        <w:t xml:space="preserve"> </w:t>
      </w:r>
      <w:r w:rsidR="00CE4106">
        <w:rPr>
          <w:lang w:val="en-US"/>
        </w:rPr>
        <w:t xml:space="preserve">displacement </w:t>
      </w:r>
      <w:r w:rsidR="000C468A">
        <w:rPr>
          <w:lang w:val="en-US"/>
        </w:rPr>
        <w:t xml:space="preserve">without </w:t>
      </w:r>
      <w:r w:rsidR="00C63FCA">
        <w:rPr>
          <w:lang w:val="en-US"/>
        </w:rPr>
        <w:t xml:space="preserve">external </w:t>
      </w:r>
      <w:r w:rsidR="000C468A">
        <w:rPr>
          <w:lang w:val="en-US"/>
        </w:rPr>
        <w:t>loading</w:t>
      </w:r>
      <w:r w:rsidR="008306A4">
        <w:rPr>
          <w:lang w:val="en-US"/>
        </w:rPr>
        <w:t>.</w:t>
      </w:r>
    </w:p>
    <w:sectPr w:rsidR="000C468A" w:rsidSect="00627C02">
      <w:pgSz w:w="11900" w:h="16840" w:code="9"/>
      <w:pgMar w:top="567" w:right="1134" w:bottom="1247" w:left="1134" w:header="57" w:footer="5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E1C994B" w14:textId="77777777" w:rsidR="00BC4E60" w:rsidRDefault="00BC4E60">
      <w:r>
        <w:separator/>
      </w:r>
    </w:p>
  </w:endnote>
  <w:endnote w:type="continuationSeparator" w:id="0">
    <w:p w14:paraId="7D282ABB" w14:textId="77777777" w:rsidR="00BC4E60" w:rsidRDefault="00BC4E6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4D2B558" w14:textId="77777777" w:rsidR="00BC4E60" w:rsidRDefault="00BC4E60">
      <w:r>
        <w:separator/>
      </w:r>
    </w:p>
  </w:footnote>
  <w:footnote w:type="continuationSeparator" w:id="0">
    <w:p w14:paraId="2DECAABC" w14:textId="77777777" w:rsidR="00BC4E60" w:rsidRDefault="00BC4E6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FFFFFF7C"/>
    <w:multiLevelType w:val="singleLevel"/>
    <w:tmpl w:val="A91654BA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DDB4D2B8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54E8CB2A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84EE1B1C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F12E3396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0A6287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F6FE08EC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265E2EAC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72C8D240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66005C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ED091D"/>
    <w:multiLevelType w:val="hybridMultilevel"/>
    <w:tmpl w:val="24145C60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52E100F"/>
    <w:multiLevelType w:val="hybridMultilevel"/>
    <w:tmpl w:val="E6CCC8EA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96C6772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 w15:restartNumberingAfterBreak="0">
    <w:nsid w:val="49A92DA5"/>
    <w:multiLevelType w:val="hybridMultilevel"/>
    <w:tmpl w:val="9920FFF4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4A76629F"/>
    <w:multiLevelType w:val="hybridMultilevel"/>
    <w:tmpl w:val="AB24EF82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659A21E4"/>
    <w:multiLevelType w:val="hybridMultilevel"/>
    <w:tmpl w:val="96863882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68670CFA"/>
    <w:multiLevelType w:val="hybridMultilevel"/>
    <w:tmpl w:val="7EF871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7B9D7768"/>
    <w:multiLevelType w:val="hybridMultilevel"/>
    <w:tmpl w:val="0F904E96"/>
    <w:lvl w:ilvl="0" w:tplc="BF5E15C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7C7F79C1"/>
    <w:multiLevelType w:val="singleLevel"/>
    <w:tmpl w:val="48C66C22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num w:numId="1" w16cid:durableId="711272609">
    <w:abstractNumId w:val="9"/>
  </w:num>
  <w:num w:numId="2" w16cid:durableId="341711464">
    <w:abstractNumId w:val="7"/>
  </w:num>
  <w:num w:numId="3" w16cid:durableId="2075542880">
    <w:abstractNumId w:val="6"/>
  </w:num>
  <w:num w:numId="4" w16cid:durableId="1267270382">
    <w:abstractNumId w:val="5"/>
  </w:num>
  <w:num w:numId="5" w16cid:durableId="1411930765">
    <w:abstractNumId w:val="4"/>
  </w:num>
  <w:num w:numId="6" w16cid:durableId="1522624127">
    <w:abstractNumId w:val="8"/>
  </w:num>
  <w:num w:numId="7" w16cid:durableId="1322588575">
    <w:abstractNumId w:val="3"/>
  </w:num>
  <w:num w:numId="8" w16cid:durableId="1807504736">
    <w:abstractNumId w:val="2"/>
  </w:num>
  <w:num w:numId="9" w16cid:durableId="663701020">
    <w:abstractNumId w:val="1"/>
  </w:num>
  <w:num w:numId="10" w16cid:durableId="1114179898">
    <w:abstractNumId w:val="0"/>
  </w:num>
  <w:num w:numId="11" w16cid:durableId="1548835015">
    <w:abstractNumId w:val="10"/>
  </w:num>
  <w:num w:numId="12" w16cid:durableId="1155028161">
    <w:abstractNumId w:val="18"/>
  </w:num>
  <w:num w:numId="13" w16cid:durableId="1506284044">
    <w:abstractNumId w:val="13"/>
  </w:num>
  <w:num w:numId="14" w16cid:durableId="1373846343">
    <w:abstractNumId w:val="17"/>
  </w:num>
  <w:num w:numId="15" w16cid:durableId="684480551">
    <w:abstractNumId w:val="14"/>
  </w:num>
  <w:num w:numId="16" w16cid:durableId="1956718588">
    <w:abstractNumId w:val="15"/>
  </w:num>
  <w:num w:numId="17" w16cid:durableId="2017657341">
    <w:abstractNumId w:val="11"/>
  </w:num>
  <w:num w:numId="18" w16cid:durableId="375668633">
    <w:abstractNumId w:val="16"/>
  </w:num>
  <w:num w:numId="19" w16cid:durableId="1265067438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1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7448C"/>
    <w:rsid w:val="00021595"/>
    <w:rsid w:val="00026A17"/>
    <w:rsid w:val="00033A80"/>
    <w:rsid w:val="00041DF4"/>
    <w:rsid w:val="00042E7B"/>
    <w:rsid w:val="00050647"/>
    <w:rsid w:val="00051D60"/>
    <w:rsid w:val="0005212C"/>
    <w:rsid w:val="0005221D"/>
    <w:rsid w:val="00052B3A"/>
    <w:rsid w:val="00053951"/>
    <w:rsid w:val="00054C62"/>
    <w:rsid w:val="000646A2"/>
    <w:rsid w:val="00075906"/>
    <w:rsid w:val="00094FC2"/>
    <w:rsid w:val="0009697C"/>
    <w:rsid w:val="00096C2C"/>
    <w:rsid w:val="000C2ED2"/>
    <w:rsid w:val="000C468A"/>
    <w:rsid w:val="000C5A4C"/>
    <w:rsid w:val="000C60BD"/>
    <w:rsid w:val="000E6FC5"/>
    <w:rsid w:val="000F0201"/>
    <w:rsid w:val="000F3988"/>
    <w:rsid w:val="000F7B9B"/>
    <w:rsid w:val="00101353"/>
    <w:rsid w:val="00116222"/>
    <w:rsid w:val="0012131C"/>
    <w:rsid w:val="00124D14"/>
    <w:rsid w:val="00135AAD"/>
    <w:rsid w:val="00135C2D"/>
    <w:rsid w:val="001369EE"/>
    <w:rsid w:val="0015017E"/>
    <w:rsid w:val="00151395"/>
    <w:rsid w:val="0016324F"/>
    <w:rsid w:val="00164C15"/>
    <w:rsid w:val="001737F7"/>
    <w:rsid w:val="00192A20"/>
    <w:rsid w:val="00194B2D"/>
    <w:rsid w:val="00197F92"/>
    <w:rsid w:val="00197FC7"/>
    <w:rsid w:val="001A2F76"/>
    <w:rsid w:val="001B75E7"/>
    <w:rsid w:val="001C30B1"/>
    <w:rsid w:val="001C5542"/>
    <w:rsid w:val="001D62D0"/>
    <w:rsid w:val="001E03E4"/>
    <w:rsid w:val="001E5E33"/>
    <w:rsid w:val="001E6095"/>
    <w:rsid w:val="001F1BE2"/>
    <w:rsid w:val="001F1CBD"/>
    <w:rsid w:val="0021383E"/>
    <w:rsid w:val="00216E97"/>
    <w:rsid w:val="00220DD4"/>
    <w:rsid w:val="0022397E"/>
    <w:rsid w:val="00224543"/>
    <w:rsid w:val="00231938"/>
    <w:rsid w:val="002357E5"/>
    <w:rsid w:val="00240926"/>
    <w:rsid w:val="0025144D"/>
    <w:rsid w:val="0025173E"/>
    <w:rsid w:val="002521D2"/>
    <w:rsid w:val="00254ACC"/>
    <w:rsid w:val="00255179"/>
    <w:rsid w:val="00255F0A"/>
    <w:rsid w:val="00267CDA"/>
    <w:rsid w:val="0027181F"/>
    <w:rsid w:val="002814B6"/>
    <w:rsid w:val="0028793D"/>
    <w:rsid w:val="002953A4"/>
    <w:rsid w:val="002A1F8B"/>
    <w:rsid w:val="002A3273"/>
    <w:rsid w:val="002B0012"/>
    <w:rsid w:val="002B0305"/>
    <w:rsid w:val="002B1395"/>
    <w:rsid w:val="002B7464"/>
    <w:rsid w:val="002C5512"/>
    <w:rsid w:val="002C5B9B"/>
    <w:rsid w:val="002D3C41"/>
    <w:rsid w:val="002D4CC9"/>
    <w:rsid w:val="002E68FB"/>
    <w:rsid w:val="002E6BB8"/>
    <w:rsid w:val="002F544F"/>
    <w:rsid w:val="002F6C29"/>
    <w:rsid w:val="00302A0E"/>
    <w:rsid w:val="0030746F"/>
    <w:rsid w:val="00315E6F"/>
    <w:rsid w:val="0031780D"/>
    <w:rsid w:val="00320B84"/>
    <w:rsid w:val="00321B4F"/>
    <w:rsid w:val="003314C9"/>
    <w:rsid w:val="00332106"/>
    <w:rsid w:val="003329A3"/>
    <w:rsid w:val="00333B1E"/>
    <w:rsid w:val="00337492"/>
    <w:rsid w:val="0034187C"/>
    <w:rsid w:val="003448B8"/>
    <w:rsid w:val="00345677"/>
    <w:rsid w:val="00345E16"/>
    <w:rsid w:val="00354F31"/>
    <w:rsid w:val="00357020"/>
    <w:rsid w:val="003572D6"/>
    <w:rsid w:val="00365260"/>
    <w:rsid w:val="00382107"/>
    <w:rsid w:val="0038234D"/>
    <w:rsid w:val="0038322E"/>
    <w:rsid w:val="003871FA"/>
    <w:rsid w:val="0039093B"/>
    <w:rsid w:val="003A689B"/>
    <w:rsid w:val="003B6FDE"/>
    <w:rsid w:val="003B7EA6"/>
    <w:rsid w:val="003C0903"/>
    <w:rsid w:val="003C2FB6"/>
    <w:rsid w:val="003D4F7D"/>
    <w:rsid w:val="003E4F63"/>
    <w:rsid w:val="003F47F6"/>
    <w:rsid w:val="0040559B"/>
    <w:rsid w:val="004077B2"/>
    <w:rsid w:val="00412DF4"/>
    <w:rsid w:val="00416340"/>
    <w:rsid w:val="0042175B"/>
    <w:rsid w:val="004223A5"/>
    <w:rsid w:val="00425928"/>
    <w:rsid w:val="004274D5"/>
    <w:rsid w:val="00430798"/>
    <w:rsid w:val="004345D4"/>
    <w:rsid w:val="004359F4"/>
    <w:rsid w:val="0044089B"/>
    <w:rsid w:val="0044606F"/>
    <w:rsid w:val="0045324F"/>
    <w:rsid w:val="00453E9F"/>
    <w:rsid w:val="0045413C"/>
    <w:rsid w:val="00454C4F"/>
    <w:rsid w:val="00474E5E"/>
    <w:rsid w:val="00483340"/>
    <w:rsid w:val="00497BF7"/>
    <w:rsid w:val="004A44AE"/>
    <w:rsid w:val="004A5970"/>
    <w:rsid w:val="004B1D0E"/>
    <w:rsid w:val="004B4E01"/>
    <w:rsid w:val="004B76A0"/>
    <w:rsid w:val="004C190B"/>
    <w:rsid w:val="004C1C7D"/>
    <w:rsid w:val="004C25B4"/>
    <w:rsid w:val="004C5B28"/>
    <w:rsid w:val="004D2239"/>
    <w:rsid w:val="004D2B7C"/>
    <w:rsid w:val="004D3F34"/>
    <w:rsid w:val="004E7261"/>
    <w:rsid w:val="004F2E59"/>
    <w:rsid w:val="004F3AAE"/>
    <w:rsid w:val="004F50B9"/>
    <w:rsid w:val="0050070C"/>
    <w:rsid w:val="00510FE6"/>
    <w:rsid w:val="00526AF1"/>
    <w:rsid w:val="0053506A"/>
    <w:rsid w:val="005360E6"/>
    <w:rsid w:val="00543865"/>
    <w:rsid w:val="0054419D"/>
    <w:rsid w:val="00550840"/>
    <w:rsid w:val="00556465"/>
    <w:rsid w:val="00556CAB"/>
    <w:rsid w:val="005613ED"/>
    <w:rsid w:val="00566423"/>
    <w:rsid w:val="00570357"/>
    <w:rsid w:val="00574189"/>
    <w:rsid w:val="005770EC"/>
    <w:rsid w:val="005879D2"/>
    <w:rsid w:val="005941D5"/>
    <w:rsid w:val="00594B77"/>
    <w:rsid w:val="00595ED8"/>
    <w:rsid w:val="005A23D1"/>
    <w:rsid w:val="005A320B"/>
    <w:rsid w:val="005B5414"/>
    <w:rsid w:val="005C3952"/>
    <w:rsid w:val="005C4AD8"/>
    <w:rsid w:val="005D10AE"/>
    <w:rsid w:val="005D1767"/>
    <w:rsid w:val="005D45BB"/>
    <w:rsid w:val="005E2358"/>
    <w:rsid w:val="005E714C"/>
    <w:rsid w:val="005F7361"/>
    <w:rsid w:val="00600B90"/>
    <w:rsid w:val="006024DC"/>
    <w:rsid w:val="006132AC"/>
    <w:rsid w:val="00614FCA"/>
    <w:rsid w:val="00617950"/>
    <w:rsid w:val="00620457"/>
    <w:rsid w:val="00627C02"/>
    <w:rsid w:val="006365CD"/>
    <w:rsid w:val="00644E07"/>
    <w:rsid w:val="00652221"/>
    <w:rsid w:val="0065708A"/>
    <w:rsid w:val="0066120B"/>
    <w:rsid w:val="0069445B"/>
    <w:rsid w:val="00696013"/>
    <w:rsid w:val="00696DB0"/>
    <w:rsid w:val="006A1EAF"/>
    <w:rsid w:val="006A3BBB"/>
    <w:rsid w:val="006B1290"/>
    <w:rsid w:val="006B3047"/>
    <w:rsid w:val="006B7866"/>
    <w:rsid w:val="006B7B5D"/>
    <w:rsid w:val="006B7D80"/>
    <w:rsid w:val="006C4340"/>
    <w:rsid w:val="006D2A24"/>
    <w:rsid w:val="006D5EC0"/>
    <w:rsid w:val="006D6071"/>
    <w:rsid w:val="006D76F3"/>
    <w:rsid w:val="006E2833"/>
    <w:rsid w:val="006F0595"/>
    <w:rsid w:val="006F6438"/>
    <w:rsid w:val="006F746E"/>
    <w:rsid w:val="006F76B4"/>
    <w:rsid w:val="007000C2"/>
    <w:rsid w:val="007062E8"/>
    <w:rsid w:val="00707075"/>
    <w:rsid w:val="0071328D"/>
    <w:rsid w:val="00715823"/>
    <w:rsid w:val="00723F9F"/>
    <w:rsid w:val="00724AC6"/>
    <w:rsid w:val="0072741B"/>
    <w:rsid w:val="00736370"/>
    <w:rsid w:val="00737268"/>
    <w:rsid w:val="00742805"/>
    <w:rsid w:val="00744F8F"/>
    <w:rsid w:val="00745F82"/>
    <w:rsid w:val="00753511"/>
    <w:rsid w:val="007657B3"/>
    <w:rsid w:val="00770839"/>
    <w:rsid w:val="00775034"/>
    <w:rsid w:val="00787403"/>
    <w:rsid w:val="007902DC"/>
    <w:rsid w:val="007935AB"/>
    <w:rsid w:val="007938C7"/>
    <w:rsid w:val="0079397C"/>
    <w:rsid w:val="00796C83"/>
    <w:rsid w:val="007A2636"/>
    <w:rsid w:val="007A4D50"/>
    <w:rsid w:val="007A5005"/>
    <w:rsid w:val="007A5ABD"/>
    <w:rsid w:val="007A733A"/>
    <w:rsid w:val="007B5659"/>
    <w:rsid w:val="007C72CF"/>
    <w:rsid w:val="007D4057"/>
    <w:rsid w:val="007E0430"/>
    <w:rsid w:val="007E1498"/>
    <w:rsid w:val="007E5A04"/>
    <w:rsid w:val="007E5D7D"/>
    <w:rsid w:val="007F4AAE"/>
    <w:rsid w:val="007F5252"/>
    <w:rsid w:val="007F54DA"/>
    <w:rsid w:val="00801EAA"/>
    <w:rsid w:val="00804FAB"/>
    <w:rsid w:val="00807BA8"/>
    <w:rsid w:val="00823C61"/>
    <w:rsid w:val="00826F3D"/>
    <w:rsid w:val="008306A4"/>
    <w:rsid w:val="0083296F"/>
    <w:rsid w:val="00834286"/>
    <w:rsid w:val="008459FE"/>
    <w:rsid w:val="008607AC"/>
    <w:rsid w:val="008708F8"/>
    <w:rsid w:val="0087260C"/>
    <w:rsid w:val="008762AC"/>
    <w:rsid w:val="00895355"/>
    <w:rsid w:val="008975D7"/>
    <w:rsid w:val="008A6AF1"/>
    <w:rsid w:val="008B0904"/>
    <w:rsid w:val="008B1BA9"/>
    <w:rsid w:val="008B2B5B"/>
    <w:rsid w:val="008B45FE"/>
    <w:rsid w:val="008B7A34"/>
    <w:rsid w:val="008B7FEF"/>
    <w:rsid w:val="008C635D"/>
    <w:rsid w:val="008D0239"/>
    <w:rsid w:val="008D0810"/>
    <w:rsid w:val="008D3333"/>
    <w:rsid w:val="008D36DA"/>
    <w:rsid w:val="008D628A"/>
    <w:rsid w:val="008D6DA6"/>
    <w:rsid w:val="008E48B5"/>
    <w:rsid w:val="008E633C"/>
    <w:rsid w:val="008F2F82"/>
    <w:rsid w:val="008F3F65"/>
    <w:rsid w:val="008F4ABC"/>
    <w:rsid w:val="008F7FB0"/>
    <w:rsid w:val="00921BBB"/>
    <w:rsid w:val="00923D60"/>
    <w:rsid w:val="009276C5"/>
    <w:rsid w:val="0093560B"/>
    <w:rsid w:val="0093706B"/>
    <w:rsid w:val="00944CD8"/>
    <w:rsid w:val="009519DF"/>
    <w:rsid w:val="00951CBB"/>
    <w:rsid w:val="00963EBC"/>
    <w:rsid w:val="00964FDE"/>
    <w:rsid w:val="00970284"/>
    <w:rsid w:val="0097448C"/>
    <w:rsid w:val="0097678E"/>
    <w:rsid w:val="0099354D"/>
    <w:rsid w:val="00997791"/>
    <w:rsid w:val="009A3E14"/>
    <w:rsid w:val="009A479D"/>
    <w:rsid w:val="009A617E"/>
    <w:rsid w:val="009B05E7"/>
    <w:rsid w:val="009B21E7"/>
    <w:rsid w:val="009B29A7"/>
    <w:rsid w:val="009C6704"/>
    <w:rsid w:val="009D1312"/>
    <w:rsid w:val="009D1B2C"/>
    <w:rsid w:val="009D1DF5"/>
    <w:rsid w:val="009D3FA2"/>
    <w:rsid w:val="009E6EFB"/>
    <w:rsid w:val="009F59F1"/>
    <w:rsid w:val="00A01258"/>
    <w:rsid w:val="00A02032"/>
    <w:rsid w:val="00A03B27"/>
    <w:rsid w:val="00A041CF"/>
    <w:rsid w:val="00A1416C"/>
    <w:rsid w:val="00A14EF7"/>
    <w:rsid w:val="00A16C26"/>
    <w:rsid w:val="00A219D2"/>
    <w:rsid w:val="00A310B1"/>
    <w:rsid w:val="00A5329B"/>
    <w:rsid w:val="00A53CC5"/>
    <w:rsid w:val="00A60275"/>
    <w:rsid w:val="00A60915"/>
    <w:rsid w:val="00A624A2"/>
    <w:rsid w:val="00A63F0B"/>
    <w:rsid w:val="00A678FD"/>
    <w:rsid w:val="00A76EB7"/>
    <w:rsid w:val="00A7725F"/>
    <w:rsid w:val="00A83BA0"/>
    <w:rsid w:val="00A8474E"/>
    <w:rsid w:val="00A87FB7"/>
    <w:rsid w:val="00A96104"/>
    <w:rsid w:val="00A961B1"/>
    <w:rsid w:val="00A97010"/>
    <w:rsid w:val="00A9713F"/>
    <w:rsid w:val="00A97D8F"/>
    <w:rsid w:val="00AA3778"/>
    <w:rsid w:val="00AB0A6A"/>
    <w:rsid w:val="00AB32AF"/>
    <w:rsid w:val="00AC0127"/>
    <w:rsid w:val="00AC1D4C"/>
    <w:rsid w:val="00AC410E"/>
    <w:rsid w:val="00AD207A"/>
    <w:rsid w:val="00AD252C"/>
    <w:rsid w:val="00AD2E0A"/>
    <w:rsid w:val="00AD4640"/>
    <w:rsid w:val="00AD4E27"/>
    <w:rsid w:val="00AD7DDD"/>
    <w:rsid w:val="00AF589B"/>
    <w:rsid w:val="00B00792"/>
    <w:rsid w:val="00B109F6"/>
    <w:rsid w:val="00B10E8F"/>
    <w:rsid w:val="00B17302"/>
    <w:rsid w:val="00B21D4C"/>
    <w:rsid w:val="00B2607F"/>
    <w:rsid w:val="00B262A6"/>
    <w:rsid w:val="00B4062D"/>
    <w:rsid w:val="00B44522"/>
    <w:rsid w:val="00B550E4"/>
    <w:rsid w:val="00B61DE6"/>
    <w:rsid w:val="00B72C77"/>
    <w:rsid w:val="00B75DDE"/>
    <w:rsid w:val="00B80171"/>
    <w:rsid w:val="00B81CA0"/>
    <w:rsid w:val="00B920DF"/>
    <w:rsid w:val="00B97481"/>
    <w:rsid w:val="00BA057D"/>
    <w:rsid w:val="00BA1031"/>
    <w:rsid w:val="00BA5303"/>
    <w:rsid w:val="00BB5F65"/>
    <w:rsid w:val="00BB6198"/>
    <w:rsid w:val="00BB793F"/>
    <w:rsid w:val="00BC0F9C"/>
    <w:rsid w:val="00BC2FCE"/>
    <w:rsid w:val="00BC43F7"/>
    <w:rsid w:val="00BC47A0"/>
    <w:rsid w:val="00BC4E60"/>
    <w:rsid w:val="00BD079C"/>
    <w:rsid w:val="00BD2568"/>
    <w:rsid w:val="00BD6FEC"/>
    <w:rsid w:val="00BD785D"/>
    <w:rsid w:val="00BE4B20"/>
    <w:rsid w:val="00BE7F80"/>
    <w:rsid w:val="00C0344B"/>
    <w:rsid w:val="00C037DC"/>
    <w:rsid w:val="00C0387E"/>
    <w:rsid w:val="00C103C8"/>
    <w:rsid w:val="00C1511A"/>
    <w:rsid w:val="00C154F2"/>
    <w:rsid w:val="00C16894"/>
    <w:rsid w:val="00C20E87"/>
    <w:rsid w:val="00C216DC"/>
    <w:rsid w:val="00C22ADB"/>
    <w:rsid w:val="00C24EED"/>
    <w:rsid w:val="00C32A48"/>
    <w:rsid w:val="00C34D41"/>
    <w:rsid w:val="00C4379A"/>
    <w:rsid w:val="00C43919"/>
    <w:rsid w:val="00C43B91"/>
    <w:rsid w:val="00C51EEC"/>
    <w:rsid w:val="00C52689"/>
    <w:rsid w:val="00C63FCA"/>
    <w:rsid w:val="00C76DF3"/>
    <w:rsid w:val="00C86DCD"/>
    <w:rsid w:val="00C91993"/>
    <w:rsid w:val="00C94BA1"/>
    <w:rsid w:val="00C95FD2"/>
    <w:rsid w:val="00CA3F7D"/>
    <w:rsid w:val="00CB1BAF"/>
    <w:rsid w:val="00CC0BBA"/>
    <w:rsid w:val="00CC64EB"/>
    <w:rsid w:val="00CC6D69"/>
    <w:rsid w:val="00CD3A27"/>
    <w:rsid w:val="00CD51A2"/>
    <w:rsid w:val="00CD6AF7"/>
    <w:rsid w:val="00CE4106"/>
    <w:rsid w:val="00CF13AE"/>
    <w:rsid w:val="00D019AB"/>
    <w:rsid w:val="00D02F81"/>
    <w:rsid w:val="00D033C7"/>
    <w:rsid w:val="00D0385A"/>
    <w:rsid w:val="00D07273"/>
    <w:rsid w:val="00D10F81"/>
    <w:rsid w:val="00D17EC5"/>
    <w:rsid w:val="00D20F92"/>
    <w:rsid w:val="00D230F0"/>
    <w:rsid w:val="00D25E54"/>
    <w:rsid w:val="00D30EDD"/>
    <w:rsid w:val="00D3203E"/>
    <w:rsid w:val="00D35867"/>
    <w:rsid w:val="00D3588B"/>
    <w:rsid w:val="00D45580"/>
    <w:rsid w:val="00D4754F"/>
    <w:rsid w:val="00D516D3"/>
    <w:rsid w:val="00D523BE"/>
    <w:rsid w:val="00D61A02"/>
    <w:rsid w:val="00D620EF"/>
    <w:rsid w:val="00D6404C"/>
    <w:rsid w:val="00D644EF"/>
    <w:rsid w:val="00D736F7"/>
    <w:rsid w:val="00D76CA9"/>
    <w:rsid w:val="00D82755"/>
    <w:rsid w:val="00D82BE5"/>
    <w:rsid w:val="00D858D9"/>
    <w:rsid w:val="00DA544A"/>
    <w:rsid w:val="00DA6040"/>
    <w:rsid w:val="00DB54C5"/>
    <w:rsid w:val="00DB5900"/>
    <w:rsid w:val="00DB6836"/>
    <w:rsid w:val="00DB7F7D"/>
    <w:rsid w:val="00DC1103"/>
    <w:rsid w:val="00DC203B"/>
    <w:rsid w:val="00DC5FBF"/>
    <w:rsid w:val="00DD30D1"/>
    <w:rsid w:val="00DD66B3"/>
    <w:rsid w:val="00DE0E60"/>
    <w:rsid w:val="00DF51A2"/>
    <w:rsid w:val="00E0167E"/>
    <w:rsid w:val="00E06617"/>
    <w:rsid w:val="00E10381"/>
    <w:rsid w:val="00E30FFE"/>
    <w:rsid w:val="00E3599E"/>
    <w:rsid w:val="00E41A34"/>
    <w:rsid w:val="00E42CA6"/>
    <w:rsid w:val="00E44EB2"/>
    <w:rsid w:val="00E452C7"/>
    <w:rsid w:val="00E47E15"/>
    <w:rsid w:val="00E522F8"/>
    <w:rsid w:val="00E56AA0"/>
    <w:rsid w:val="00E621C8"/>
    <w:rsid w:val="00E621CF"/>
    <w:rsid w:val="00E71787"/>
    <w:rsid w:val="00E72C41"/>
    <w:rsid w:val="00E74253"/>
    <w:rsid w:val="00E76395"/>
    <w:rsid w:val="00E84C62"/>
    <w:rsid w:val="00E86390"/>
    <w:rsid w:val="00E91338"/>
    <w:rsid w:val="00E937F1"/>
    <w:rsid w:val="00EB566E"/>
    <w:rsid w:val="00EB6F7E"/>
    <w:rsid w:val="00EC0DCE"/>
    <w:rsid w:val="00EC68E2"/>
    <w:rsid w:val="00EC6DE4"/>
    <w:rsid w:val="00ED51AC"/>
    <w:rsid w:val="00EE04C3"/>
    <w:rsid w:val="00EE337D"/>
    <w:rsid w:val="00EE47BC"/>
    <w:rsid w:val="00EE7775"/>
    <w:rsid w:val="00EF0680"/>
    <w:rsid w:val="00EF07F8"/>
    <w:rsid w:val="00EF43EC"/>
    <w:rsid w:val="00F00CD7"/>
    <w:rsid w:val="00F06A45"/>
    <w:rsid w:val="00F26DE7"/>
    <w:rsid w:val="00F3122F"/>
    <w:rsid w:val="00F359A2"/>
    <w:rsid w:val="00F359D7"/>
    <w:rsid w:val="00F36008"/>
    <w:rsid w:val="00F40FE1"/>
    <w:rsid w:val="00F41425"/>
    <w:rsid w:val="00F438A8"/>
    <w:rsid w:val="00F500E5"/>
    <w:rsid w:val="00F52077"/>
    <w:rsid w:val="00F70AD9"/>
    <w:rsid w:val="00F70D72"/>
    <w:rsid w:val="00F714A8"/>
    <w:rsid w:val="00F72257"/>
    <w:rsid w:val="00F7722F"/>
    <w:rsid w:val="00F77CD9"/>
    <w:rsid w:val="00F84346"/>
    <w:rsid w:val="00F853BB"/>
    <w:rsid w:val="00F85AF2"/>
    <w:rsid w:val="00F867A7"/>
    <w:rsid w:val="00F91FBE"/>
    <w:rsid w:val="00FB087E"/>
    <w:rsid w:val="00FB529A"/>
    <w:rsid w:val="00FB59CC"/>
    <w:rsid w:val="00FC19D7"/>
    <w:rsid w:val="00FD3C36"/>
    <w:rsid w:val="00FD716A"/>
    <w:rsid w:val="00FE2F57"/>
    <w:rsid w:val="00FF0C93"/>
    <w:rsid w:val="00FF21FC"/>
    <w:rsid w:val="00FF3F6C"/>
    <w:rsid w:val="00FF54F7"/>
    <w:rsid w:val="00FF74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,"/>
  <w:listSeparator w:val=","/>
  <w14:docId w14:val="5C747B3B"/>
  <w15:chartTrackingRefBased/>
  <w15:docId w15:val="{65941845-59AB-4871-BAB7-D94AB69FC3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" w:eastAsia="Times New Roman" w:hAnsi="Times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lang w:val="en-GB" w:eastAsia="fi-FI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Arial" w:hAnsi="Arial"/>
      <w:b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sz w:val="22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/>
      <w:i/>
      <w:sz w:val="22"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Arial" w:hAnsi="Arial"/>
      <w:sz w:val="20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Arial" w:hAnsi="Arial"/>
      <w:i/>
      <w:sz w:val="20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  <w:rPr>
      <w:rFonts w:ascii="Arial" w:hAnsi="Arial"/>
      <w:b/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lockText">
    <w:name w:val="Block Text"/>
    <w:basedOn w:val="Normal"/>
    <w:pPr>
      <w:spacing w:line="360" w:lineRule="exact"/>
      <w:ind w:left="425" w:right="-2268" w:hanging="425"/>
      <w:jc w:val="both"/>
    </w:pPr>
    <w:rPr>
      <w:rFonts w:ascii="Times New Roman" w:hAnsi="Times New Roman"/>
    </w:r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283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283"/>
    </w:pPr>
  </w:style>
  <w:style w:type="paragraph" w:styleId="BodyTextIndent3">
    <w:name w:val="Body Text Indent 3"/>
    <w:basedOn w:val="Normal"/>
    <w:pPr>
      <w:spacing w:after="120"/>
      <w:ind w:left="283"/>
    </w:pPr>
    <w:rPr>
      <w:sz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</w:rPr>
  </w:style>
  <w:style w:type="paragraph" w:styleId="Closing">
    <w:name w:val="Closing"/>
    <w:basedOn w:val="Normal"/>
    <w:pPr>
      <w:ind w:left="4252"/>
    </w:pPr>
  </w:style>
  <w:style w:type="paragraph" w:styleId="CommentText">
    <w:name w:val="annotation text"/>
    <w:basedOn w:val="Normal"/>
    <w:semiHidden/>
    <w:rPr>
      <w:sz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/>
    </w:rPr>
  </w:style>
  <w:style w:type="paragraph" w:styleId="EndnoteText">
    <w:name w:val="endnote text"/>
    <w:basedOn w:val="Normal"/>
    <w:semiHidden/>
    <w:rPr>
      <w:sz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rFonts w:ascii="Arial" w:hAnsi="Arial"/>
    </w:rPr>
  </w:style>
  <w:style w:type="paragraph" w:styleId="EnvelopeReturn">
    <w:name w:val="envelope return"/>
    <w:basedOn w:val="Normal"/>
    <w:rPr>
      <w:rFonts w:ascii="Arial" w:hAnsi="Arial"/>
      <w:sz w:val="20"/>
    </w:rPr>
  </w:style>
  <w:style w:type="paragraph" w:styleId="Footer">
    <w:name w:val="footer"/>
    <w:basedOn w:val="Normal"/>
    <w:link w:val="FooterChar"/>
    <w:pPr>
      <w:tabs>
        <w:tab w:val="center" w:pos="4153"/>
        <w:tab w:val="right" w:pos="8306"/>
      </w:tabs>
    </w:pPr>
  </w:style>
  <w:style w:type="paragraph" w:styleId="FootnoteText">
    <w:name w:val="footnote text"/>
    <w:basedOn w:val="Normal"/>
    <w:semiHidden/>
    <w:rPr>
      <w:sz w:val="20"/>
    </w:rPr>
  </w:style>
  <w:style w:type="paragraph" w:styleId="Header">
    <w:name w:val="header"/>
    <w:basedOn w:val="Normal"/>
    <w:pPr>
      <w:tabs>
        <w:tab w:val="center" w:pos="4153"/>
        <w:tab w:val="right" w:pos="8306"/>
      </w:tabs>
    </w:pPr>
  </w:style>
  <w:style w:type="paragraph" w:styleId="Index1">
    <w:name w:val="index 1"/>
    <w:basedOn w:val="Normal"/>
    <w:next w:val="Normal"/>
    <w:autoRedefine/>
    <w:semiHidden/>
    <w:pPr>
      <w:ind w:left="240" w:hanging="240"/>
    </w:pPr>
  </w:style>
  <w:style w:type="paragraph" w:styleId="Index2">
    <w:name w:val="index 2"/>
    <w:basedOn w:val="Normal"/>
    <w:next w:val="Normal"/>
    <w:autoRedefine/>
    <w:semiHidden/>
    <w:pPr>
      <w:ind w:left="480" w:hanging="240"/>
    </w:pPr>
  </w:style>
  <w:style w:type="paragraph" w:styleId="Index3">
    <w:name w:val="index 3"/>
    <w:basedOn w:val="Normal"/>
    <w:next w:val="Normal"/>
    <w:autoRedefine/>
    <w:semiHidden/>
    <w:pPr>
      <w:ind w:left="720" w:hanging="240"/>
    </w:pPr>
  </w:style>
  <w:style w:type="paragraph" w:styleId="Index4">
    <w:name w:val="index 4"/>
    <w:basedOn w:val="Normal"/>
    <w:next w:val="Normal"/>
    <w:autoRedefine/>
    <w:semiHidden/>
    <w:pPr>
      <w:ind w:left="960" w:hanging="240"/>
    </w:pPr>
  </w:style>
  <w:style w:type="paragraph" w:styleId="Index5">
    <w:name w:val="index 5"/>
    <w:basedOn w:val="Normal"/>
    <w:next w:val="Normal"/>
    <w:autoRedefine/>
    <w:semiHidden/>
    <w:pPr>
      <w:ind w:left="1200" w:hanging="240"/>
    </w:pPr>
  </w:style>
  <w:style w:type="paragraph" w:styleId="Index6">
    <w:name w:val="index 6"/>
    <w:basedOn w:val="Normal"/>
    <w:next w:val="Normal"/>
    <w:autoRedefine/>
    <w:semiHidden/>
    <w:pPr>
      <w:ind w:left="1440" w:hanging="240"/>
    </w:pPr>
  </w:style>
  <w:style w:type="paragraph" w:styleId="Index7">
    <w:name w:val="index 7"/>
    <w:basedOn w:val="Normal"/>
    <w:next w:val="Normal"/>
    <w:autoRedefine/>
    <w:semiHidden/>
    <w:pPr>
      <w:ind w:left="1680" w:hanging="240"/>
    </w:pPr>
  </w:style>
  <w:style w:type="paragraph" w:styleId="Index8">
    <w:name w:val="index 8"/>
    <w:basedOn w:val="Normal"/>
    <w:next w:val="Normal"/>
    <w:autoRedefine/>
    <w:semiHidden/>
    <w:pPr>
      <w:ind w:left="1920" w:hanging="240"/>
    </w:pPr>
  </w:style>
  <w:style w:type="paragraph" w:styleId="Index9">
    <w:name w:val="index 9"/>
    <w:basedOn w:val="Normal"/>
    <w:next w:val="Normal"/>
    <w:autoRedefine/>
    <w:semiHidden/>
    <w:pPr>
      <w:ind w:left="2160" w:hanging="240"/>
    </w:pPr>
  </w:style>
  <w:style w:type="paragraph" w:styleId="IndexHeading">
    <w:name w:val="index heading"/>
    <w:basedOn w:val="Normal"/>
    <w:next w:val="Index1"/>
    <w:semiHidden/>
    <w:rPr>
      <w:rFonts w:ascii="Arial" w:hAnsi="Arial"/>
      <w:b/>
    </w:rPr>
  </w:style>
  <w:style w:type="paragraph" w:styleId="List">
    <w:name w:val="List"/>
    <w:basedOn w:val="Normal"/>
    <w:pPr>
      <w:ind w:left="283" w:hanging="283"/>
    </w:pPr>
  </w:style>
  <w:style w:type="paragraph" w:styleId="List2">
    <w:name w:val="List 2"/>
    <w:basedOn w:val="Normal"/>
    <w:pPr>
      <w:ind w:left="566" w:hanging="283"/>
    </w:pPr>
  </w:style>
  <w:style w:type="paragraph" w:styleId="List3">
    <w:name w:val="List 3"/>
    <w:basedOn w:val="Normal"/>
    <w:pPr>
      <w:ind w:left="849" w:hanging="283"/>
    </w:pPr>
  </w:style>
  <w:style w:type="paragraph" w:styleId="List4">
    <w:name w:val="List 4"/>
    <w:basedOn w:val="Normal"/>
    <w:pPr>
      <w:ind w:left="1132" w:hanging="283"/>
    </w:pPr>
  </w:style>
  <w:style w:type="paragraph" w:styleId="List5">
    <w:name w:val="List 5"/>
    <w:basedOn w:val="Normal"/>
    <w:pPr>
      <w:ind w:left="1415" w:hanging="283"/>
    </w:pPr>
  </w:style>
  <w:style w:type="paragraph" w:styleId="ListBullet">
    <w:name w:val="List Bullet"/>
    <w:basedOn w:val="Normal"/>
    <w:autoRedefine/>
    <w:pPr>
      <w:numPr>
        <w:numId w:val="1"/>
      </w:numPr>
    </w:pPr>
  </w:style>
  <w:style w:type="paragraph" w:styleId="ListBullet2">
    <w:name w:val="List Bullet 2"/>
    <w:basedOn w:val="Normal"/>
    <w:autoRedefine/>
    <w:pPr>
      <w:numPr>
        <w:numId w:val="2"/>
      </w:numPr>
    </w:pPr>
  </w:style>
  <w:style w:type="paragraph" w:styleId="ListBullet3">
    <w:name w:val="List Bullet 3"/>
    <w:basedOn w:val="Normal"/>
    <w:autoRedefine/>
    <w:pPr>
      <w:numPr>
        <w:numId w:val="3"/>
      </w:numPr>
    </w:pPr>
  </w:style>
  <w:style w:type="paragraph" w:styleId="ListBullet4">
    <w:name w:val="List Bullet 4"/>
    <w:basedOn w:val="Normal"/>
    <w:autoRedefine/>
    <w:pPr>
      <w:numPr>
        <w:numId w:val="4"/>
      </w:numPr>
    </w:pPr>
  </w:style>
  <w:style w:type="paragraph" w:styleId="ListBullet5">
    <w:name w:val="List Bullet 5"/>
    <w:basedOn w:val="Normal"/>
    <w:autoRedefine/>
    <w:pPr>
      <w:numPr>
        <w:numId w:val="5"/>
      </w:numPr>
    </w:pPr>
  </w:style>
  <w:style w:type="paragraph" w:styleId="ListContinue">
    <w:name w:val="List Continue"/>
    <w:basedOn w:val="Normal"/>
    <w:pPr>
      <w:spacing w:after="120"/>
      <w:ind w:left="283"/>
    </w:pPr>
  </w:style>
  <w:style w:type="paragraph" w:styleId="ListContinue2">
    <w:name w:val="List Continue 2"/>
    <w:basedOn w:val="Normal"/>
    <w:pPr>
      <w:spacing w:after="120"/>
      <w:ind w:left="566"/>
    </w:pPr>
  </w:style>
  <w:style w:type="paragraph" w:styleId="ListContinue3">
    <w:name w:val="List Continue 3"/>
    <w:basedOn w:val="Normal"/>
    <w:pPr>
      <w:spacing w:after="120"/>
      <w:ind w:left="849"/>
    </w:pPr>
  </w:style>
  <w:style w:type="paragraph" w:styleId="ListContinue4">
    <w:name w:val="List Continue 4"/>
    <w:basedOn w:val="Normal"/>
    <w:pPr>
      <w:spacing w:after="120"/>
      <w:ind w:left="1132"/>
    </w:pPr>
  </w:style>
  <w:style w:type="paragraph" w:styleId="ListContinue5">
    <w:name w:val="List Continue 5"/>
    <w:basedOn w:val="Normal"/>
    <w:pPr>
      <w:spacing w:after="120"/>
      <w:ind w:left="1415"/>
    </w:pPr>
  </w:style>
  <w:style w:type="paragraph" w:styleId="ListNumber">
    <w:name w:val="List Number"/>
    <w:basedOn w:val="Normal"/>
    <w:pPr>
      <w:numPr>
        <w:numId w:val="6"/>
      </w:numPr>
    </w:pPr>
  </w:style>
  <w:style w:type="paragraph" w:styleId="ListNumber2">
    <w:name w:val="List Number 2"/>
    <w:basedOn w:val="Normal"/>
    <w:pPr>
      <w:numPr>
        <w:numId w:val="7"/>
      </w:numPr>
    </w:pPr>
  </w:style>
  <w:style w:type="paragraph" w:styleId="ListNumber3">
    <w:name w:val="List Number 3"/>
    <w:basedOn w:val="Normal"/>
    <w:pPr>
      <w:numPr>
        <w:numId w:val="8"/>
      </w:numPr>
    </w:pPr>
  </w:style>
  <w:style w:type="paragraph" w:styleId="ListNumber4">
    <w:name w:val="List Number 4"/>
    <w:basedOn w:val="Normal"/>
    <w:pPr>
      <w:numPr>
        <w:numId w:val="9"/>
      </w:numPr>
    </w:pPr>
  </w:style>
  <w:style w:type="paragraph" w:styleId="ListNumber5">
    <w:name w:val="List Number 5"/>
    <w:basedOn w:val="Normal"/>
    <w:pPr>
      <w:numPr>
        <w:numId w:val="1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/>
      <w:lang w:val="en-GB" w:eastAsia="fi-FI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/>
      <w:sz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252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rFonts w:ascii="Arial" w:hAnsi="Arial"/>
    </w:rPr>
  </w:style>
  <w:style w:type="paragraph" w:styleId="TableofAuthorities">
    <w:name w:val="table of authorities"/>
    <w:basedOn w:val="Normal"/>
    <w:next w:val="Normal"/>
    <w:semiHidden/>
    <w:pPr>
      <w:ind w:left="240" w:hanging="240"/>
    </w:pPr>
  </w:style>
  <w:style w:type="paragraph" w:styleId="TableofFigures">
    <w:name w:val="table of figures"/>
    <w:basedOn w:val="Normal"/>
    <w:next w:val="Normal"/>
    <w:semiHidden/>
    <w:pPr>
      <w:ind w:left="480" w:hanging="48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rFonts w:ascii="Arial" w:hAnsi="Arial"/>
      <w:b/>
      <w:kern w:val="28"/>
      <w:sz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rFonts w:ascii="Arial" w:hAnsi="Arial"/>
      <w:b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40"/>
    </w:pPr>
  </w:style>
  <w:style w:type="paragraph" w:styleId="TOC3">
    <w:name w:val="toc 3"/>
    <w:basedOn w:val="Normal"/>
    <w:next w:val="Normal"/>
    <w:autoRedefine/>
    <w:semiHidden/>
    <w:pPr>
      <w:ind w:left="480"/>
    </w:pPr>
  </w:style>
  <w:style w:type="paragraph" w:styleId="TOC4">
    <w:name w:val="toc 4"/>
    <w:basedOn w:val="Normal"/>
    <w:next w:val="Normal"/>
    <w:autoRedefine/>
    <w:semiHidden/>
    <w:pPr>
      <w:ind w:left="720"/>
    </w:pPr>
  </w:style>
  <w:style w:type="paragraph" w:styleId="TOC5">
    <w:name w:val="toc 5"/>
    <w:basedOn w:val="Normal"/>
    <w:next w:val="Normal"/>
    <w:autoRedefine/>
    <w:semiHidden/>
    <w:pPr>
      <w:ind w:left="960"/>
    </w:pPr>
  </w:style>
  <w:style w:type="paragraph" w:styleId="TOC6">
    <w:name w:val="toc 6"/>
    <w:basedOn w:val="Normal"/>
    <w:next w:val="Normal"/>
    <w:autoRedefine/>
    <w:semiHidden/>
    <w:pPr>
      <w:ind w:left="1200"/>
    </w:pPr>
  </w:style>
  <w:style w:type="paragraph" w:styleId="TOC7">
    <w:name w:val="toc 7"/>
    <w:basedOn w:val="Normal"/>
    <w:next w:val="Normal"/>
    <w:autoRedefine/>
    <w:semiHidden/>
    <w:pPr>
      <w:ind w:left="1440"/>
    </w:pPr>
  </w:style>
  <w:style w:type="paragraph" w:styleId="TOC8">
    <w:name w:val="toc 8"/>
    <w:basedOn w:val="Normal"/>
    <w:next w:val="Normal"/>
    <w:autoRedefine/>
    <w:semiHidden/>
    <w:pPr>
      <w:ind w:left="1680"/>
    </w:pPr>
  </w:style>
  <w:style w:type="paragraph" w:styleId="TOC9">
    <w:name w:val="toc 9"/>
    <w:basedOn w:val="Normal"/>
    <w:next w:val="Normal"/>
    <w:autoRedefine/>
    <w:semiHidden/>
    <w:pPr>
      <w:ind w:left="1920"/>
    </w:pPr>
  </w:style>
  <w:style w:type="paragraph" w:styleId="E-mailSignature">
    <w:name w:val="E-mail Signature"/>
    <w:basedOn w:val="Normal"/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</w:rPr>
  </w:style>
  <w:style w:type="paragraph" w:styleId="NormalWeb">
    <w:name w:val="Normal (Web)"/>
    <w:basedOn w:val="Normal"/>
    <w:rPr>
      <w:rFonts w:ascii="Times New Roman" w:hAnsi="Times New Roman"/>
      <w:szCs w:val="24"/>
    </w:rPr>
  </w:style>
  <w:style w:type="character" w:styleId="FollowedHyperlink">
    <w:name w:val="FollowedHyperlink"/>
    <w:rsid w:val="009276C5"/>
    <w:rPr>
      <w:color w:val="800080"/>
      <w:u w:val="single"/>
    </w:rPr>
  </w:style>
  <w:style w:type="character" w:customStyle="1" w:styleId="FooterChar">
    <w:name w:val="Footer Char"/>
    <w:link w:val="Footer"/>
    <w:rsid w:val="00A8474E"/>
    <w:rPr>
      <w:sz w:val="24"/>
      <w:lang w:val="en-GB" w:eastAsia="fi-FI"/>
    </w:rPr>
  </w:style>
  <w:style w:type="paragraph" w:styleId="BalloonText">
    <w:name w:val="Balloon Text"/>
    <w:basedOn w:val="Normal"/>
    <w:link w:val="BalloonTextChar"/>
    <w:rsid w:val="003329A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3329A3"/>
    <w:rPr>
      <w:rFonts w:ascii="Segoe UI" w:hAnsi="Segoe UI" w:cs="Segoe UI"/>
      <w:sz w:val="18"/>
      <w:szCs w:val="18"/>
      <w:lang w:val="en-GB" w:eastAsia="fi-F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979069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0</TotalTime>
  <Pages>1</Pages>
  <Words>116</Words>
  <Characters>616</Characters>
  <Application>Microsoft Office Word</Application>
  <DocSecurity>0</DocSecurity>
  <Lines>17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EC-E8001</vt:lpstr>
    </vt:vector>
  </TitlesOfParts>
  <Company/>
  <LinksUpToDate>false</LinksUpToDate>
  <CharactersWithSpaces>7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8003</dc:title>
  <dc:subject/>
  <dc:creator>jouni.freund@aalto.fi</dc:creator>
  <cp:keywords/>
  <dc:description/>
  <cp:lastModifiedBy>Freund Jouni</cp:lastModifiedBy>
  <cp:revision>271</cp:revision>
  <cp:lastPrinted>2025-02-18T05:58:00Z</cp:lastPrinted>
  <dcterms:created xsi:type="dcterms:W3CDTF">2021-01-21T08:14:00Z</dcterms:created>
  <dcterms:modified xsi:type="dcterms:W3CDTF">2025-02-18T05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MT Symbol,I_x000d_
UCGreek=MT Symbol,I_x000d_
Symbol=MT Symbol_x000d_
Vector=Times New Roman,B_x000d_
Number=Times New Roman_x000d_
User1=Times New Roman,BI_x000d_
User2=MT Symbol,BI_x000d_
MTExtra=MT Ex</vt:lpwstr>
  </property>
  <property fmtid="{D5CDD505-2E9C-101B-9397-08002B2CF9AE}" pid="3" name="MTPreferences 1">
    <vt:lpwstr>tra_x000d_
_x000d_
[Sizes]_x000d_
Full=12 pt_x000d_
Script=9 pt_x000d_
ScriptScript=7 pt_x000d_
Symbol=18 pt_x000d_
SubSymbol=12 pt_x000d_
User1=10 pt_x000d_
User2=20 pt_x000d_
SmallLargeIncr=1 pt_x000d_
_x000d_
[Spacing]_x000d_
LineSpacing=150 %_x000d_
MatrixRowSpacing=150 %_x000d_
MatrixColSpacing=100 %_x000d_
SuperscriptHeight=45 %_x000d_
SubscriptDept</vt:lpwstr>
  </property>
  <property fmtid="{D5CDD505-2E9C-101B-9397-08002B2CF9AE}" pid="4" name="MTPreferences 2">
    <vt:lpwstr>h=25 %_x000d_
SubSupGap=8 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</vt:lpwstr>
  </property>
  <property fmtid="{D5CDD505-2E9C-101B-9397-08002B2CF9AE}" pid="5" name="MTPreferences 3">
    <vt:lpwstr>Width=0 %_x000d_
MinGap=8 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TIMO.EQP</vt:lpwstr>
  </property>
  <property fmtid="{D5CDD505-2E9C-101B-9397-08002B2CF9AE}" pid="7" name="MTWinEqns">
    <vt:bool>true</vt:bool>
  </property>
</Properties>
</file>